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537" r:id="rId3"/>
    <p:sldId id="396" r:id="rId4"/>
    <p:sldId id="515" r:id="rId5"/>
    <p:sldId id="523" r:id="rId6"/>
    <p:sldId id="397" r:id="rId7"/>
    <p:sldId id="398" r:id="rId8"/>
    <p:sldId id="508" r:id="rId9"/>
    <p:sldId id="512" r:id="rId10"/>
    <p:sldId id="549" r:id="rId11"/>
    <p:sldId id="488" r:id="rId12"/>
    <p:sldId id="522" r:id="rId13"/>
    <p:sldId id="506" r:id="rId14"/>
    <p:sldId id="518" r:id="rId15"/>
    <p:sldId id="401" r:id="rId16"/>
    <p:sldId id="422" r:id="rId17"/>
    <p:sldId id="485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99" d="100"/>
          <a:sy n="99" d="100"/>
        </p:scale>
        <p:origin x="-11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6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78473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6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7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3879"/>
              </p:ext>
            </p:extLst>
          </p:nvPr>
        </p:nvGraphicFramePr>
        <p:xfrm>
          <a:off x="1119188" y="3294063"/>
          <a:ext cx="69310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8" name="Equation" r:id="rId8" imgW="1663700" imgH="355600" progId="Equation.DSMT4">
                  <p:embed/>
                </p:oleObj>
              </mc:Choice>
              <mc:Fallback>
                <p:oleObj name="Equation" r:id="rId8" imgW="1663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294063"/>
                        <a:ext cx="69310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6B5C7C7-3FC0-4B55-9934-A080551106B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6100CB1-975D-41F5-9A6C-8F34E133D00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A7F8015-3123-4EEE-BF99-E293B8DB180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8372F5CC-0D0C-42AC-A06F-FCD924AC2FB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FE75FCEF-2C00-453D-8F19-57E1BCE16A7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E78F4000-603A-43A9-9772-EA15786EFD2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30019" y="4172921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6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7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54485E2-983F-4808-AAAD-1595DDE4A7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23578D71-BE5D-4BBF-9B59-FB73E190AF0C}" type="slidenum">
              <a:rPr lang="en-US" smtClean="0"/>
              <a:pPr>
                <a:defRPr/>
              </a:pPr>
              <a:t>7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06406"/>
              </p:ext>
            </p:extLst>
          </p:nvPr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9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4280"/>
              </p:ext>
            </p:extLst>
          </p:nvPr>
        </p:nvGraphicFramePr>
        <p:xfrm>
          <a:off x="1185863" y="1177925"/>
          <a:ext cx="66325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0" name="Equation" r:id="rId6" imgW="2032000" imgH="596900" progId="Equation.DSMT4">
                  <p:embed/>
                </p:oleObj>
              </mc:Choice>
              <mc:Fallback>
                <p:oleObj name="Equation" r:id="rId6" imgW="20320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77925"/>
                        <a:ext cx="663257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1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12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13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14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5</TotalTime>
  <Words>475</Words>
  <Application>Microsoft Macintosh PowerPoint</Application>
  <PresentationFormat>On-screen Show (4:3)</PresentationFormat>
  <Paragraphs>112</Paragraphs>
  <Slides>1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PowerPoint Presentation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49</cp:revision>
  <cp:lastPrinted>2012-05-15T22:43:36Z</cp:lastPrinted>
  <dcterms:created xsi:type="dcterms:W3CDTF">2011-05-04T20:44:08Z</dcterms:created>
  <dcterms:modified xsi:type="dcterms:W3CDTF">2012-05-15T22:43:39Z</dcterms:modified>
</cp:coreProperties>
</file>